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16B779" w14:textId="47F500EE" w:rsidR="006472CD" w:rsidRDefault="0018540C" w:rsidP="0018540C">
      <w:pPr>
        <w:pStyle w:val="1"/>
      </w:pPr>
      <w:r>
        <w:rPr>
          <w:rFonts w:hint="eastAsia"/>
        </w:rPr>
        <w:t>测试函数1</w:t>
      </w:r>
      <w:r>
        <w:t>:</w:t>
      </w:r>
      <w:r w:rsidR="0093427C">
        <w:rPr>
          <w:rFonts w:hint="eastAsia"/>
        </w:rPr>
        <w:t>一个针状函数</w:t>
      </w:r>
    </w:p>
    <w:p w14:paraId="2B0CD4F4" w14:textId="79C1B402" w:rsidR="00EF3930" w:rsidRDefault="00A05F1D" w:rsidP="0018540C">
      <w:r w:rsidRPr="005A4C27">
        <w:rPr>
          <w:rFonts w:ascii="宋体" w:eastAsia="宋体" w:hAnsi="宋体" w:hint="eastAsia"/>
          <w:b/>
          <w:bCs/>
          <w:sz w:val="24"/>
          <w:szCs w:val="24"/>
        </w:rPr>
        <w:t>表达式:</w:t>
      </w:r>
      <w:r w:rsidR="00EA763C" w:rsidRPr="00FA3310">
        <w:rPr>
          <w:position w:val="-24"/>
        </w:rPr>
        <w:object w:dxaOrig="4400" w:dyaOrig="620" w14:anchorId="1698B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pt;height:31pt" o:ole="">
            <v:imagedata r:id="rId7" o:title=""/>
          </v:shape>
          <o:OLEObject Type="Embed" ProgID="Equation.DSMT4" ShapeID="_x0000_i1025" DrawAspect="Content" ObjectID="_1680716893" r:id="rId8"/>
        </w:object>
      </w:r>
    </w:p>
    <w:p w14:paraId="422624B6" w14:textId="1EAF2412" w:rsidR="00EF3930" w:rsidRDefault="00EA763C" w:rsidP="0018540C">
      <w:r w:rsidRPr="005A4C27">
        <w:rPr>
          <w:rFonts w:ascii="宋体" w:eastAsia="宋体" w:hAnsi="宋体" w:hint="eastAsia"/>
          <w:b/>
          <w:bCs/>
          <w:sz w:val="24"/>
          <w:szCs w:val="24"/>
        </w:rPr>
        <w:t>变</w:t>
      </w:r>
      <w:r w:rsidR="0039482F">
        <w:rPr>
          <w:rFonts w:ascii="宋体" w:eastAsia="宋体" w:hAnsi="宋体" w:hint="eastAsia"/>
          <w:b/>
          <w:bCs/>
          <w:sz w:val="24"/>
          <w:szCs w:val="24"/>
        </w:rPr>
        <w:t>量</w:t>
      </w:r>
      <w:r w:rsidRPr="005A4C27">
        <w:rPr>
          <w:rFonts w:ascii="宋体" w:eastAsia="宋体" w:hAnsi="宋体" w:hint="eastAsia"/>
          <w:b/>
          <w:bCs/>
          <w:sz w:val="24"/>
          <w:szCs w:val="24"/>
        </w:rPr>
        <w:t>的取值范围:</w:t>
      </w:r>
      <w:r w:rsidR="00BF5DB3" w:rsidRPr="00BF5DB3">
        <w:t xml:space="preserve"> </w:t>
      </w:r>
      <w:r w:rsidR="00BF5DB3" w:rsidRPr="00FA3310">
        <w:rPr>
          <w:position w:val="-10"/>
        </w:rPr>
        <w:object w:dxaOrig="1340" w:dyaOrig="320" w14:anchorId="501D77A5">
          <v:shape id="_x0000_i1026" type="#_x0000_t75" style="width:67pt;height:16pt" o:ole="">
            <v:imagedata r:id="rId9" o:title=""/>
          </v:shape>
          <o:OLEObject Type="Embed" ProgID="Equation.DSMT4" ShapeID="_x0000_i1026" DrawAspect="Content" ObjectID="_1680716894" r:id="rId10"/>
        </w:object>
      </w:r>
    </w:p>
    <w:p w14:paraId="3CDD88D9" w14:textId="47654743" w:rsidR="00BF5DB3" w:rsidRPr="005A4C27" w:rsidRDefault="00BF5DB3" w:rsidP="0018540C">
      <w:pPr>
        <w:rPr>
          <w:rFonts w:ascii="宋体" w:eastAsia="宋体" w:hAnsi="宋体"/>
          <w:b/>
          <w:bCs/>
          <w:sz w:val="24"/>
          <w:szCs w:val="24"/>
        </w:rPr>
      </w:pPr>
      <w:r w:rsidRPr="005A4C27">
        <w:rPr>
          <w:rFonts w:ascii="宋体" w:eastAsia="宋体" w:hAnsi="宋体" w:hint="eastAsia"/>
          <w:b/>
          <w:bCs/>
          <w:sz w:val="24"/>
          <w:szCs w:val="24"/>
        </w:rPr>
        <w:t>函数图像:</w:t>
      </w:r>
    </w:p>
    <w:p w14:paraId="75C2276E" w14:textId="04380150" w:rsidR="00BF5DB3" w:rsidRDefault="00BF5DB3" w:rsidP="0018540C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EBA2CB7" wp14:editId="55B49185">
            <wp:simplePos x="0" y="0"/>
            <wp:positionH relativeFrom="margin">
              <wp:align>center</wp:align>
            </wp:positionH>
            <wp:positionV relativeFrom="paragraph">
              <wp:posOffset>94615</wp:posOffset>
            </wp:positionV>
            <wp:extent cx="2771575" cy="2022376"/>
            <wp:effectExtent l="0" t="0" r="0" b="0"/>
            <wp:wrapNone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575" cy="2022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6052F0" w14:textId="655A78DB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5ADB6830" w14:textId="2E38D23B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54E5DE46" w14:textId="118D1027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6BB17125" w14:textId="114E9580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0ECA0920" w14:textId="77CCB7E2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03B76034" w14:textId="2CF24B30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663B2EED" w14:textId="078426AC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73CC4F86" w14:textId="0013CCFB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12AB720F" w14:textId="564357C1" w:rsidR="006F64A5" w:rsidRP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708A7859" w14:textId="0B37D1EA" w:rsidR="006F64A5" w:rsidRDefault="006F64A5" w:rsidP="006F64A5">
      <w:pPr>
        <w:rPr>
          <w:rFonts w:ascii="宋体" w:eastAsia="宋体" w:hAnsi="宋体"/>
          <w:sz w:val="24"/>
          <w:szCs w:val="24"/>
        </w:rPr>
      </w:pPr>
    </w:p>
    <w:p w14:paraId="56E21CCA" w14:textId="228D26D0" w:rsidR="006F64A5" w:rsidRDefault="006F64A5" w:rsidP="006F64A5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</w:p>
    <w:p w14:paraId="1C16CDA2" w14:textId="4501DDAD" w:rsidR="006F64A5" w:rsidRPr="005A4C27" w:rsidRDefault="006F64A5" w:rsidP="006F64A5">
      <w:pPr>
        <w:tabs>
          <w:tab w:val="left" w:pos="2710"/>
        </w:tabs>
        <w:rPr>
          <w:rFonts w:ascii="宋体" w:eastAsia="宋体" w:hAnsi="宋体"/>
          <w:b/>
          <w:bCs/>
          <w:sz w:val="24"/>
          <w:szCs w:val="24"/>
        </w:rPr>
      </w:pPr>
      <w:r w:rsidRPr="005A4C27">
        <w:rPr>
          <w:rFonts w:ascii="宋体" w:eastAsia="宋体" w:hAnsi="宋体" w:hint="eastAsia"/>
          <w:b/>
          <w:bCs/>
          <w:sz w:val="24"/>
          <w:szCs w:val="24"/>
        </w:rPr>
        <w:t>函数特征:</w:t>
      </w:r>
    </w:p>
    <w:p w14:paraId="73A20019" w14:textId="40584801" w:rsidR="001D53A9" w:rsidRDefault="001D53A9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该函数是一个多峰函数，</w:t>
      </w:r>
      <w:r w:rsidRPr="006A40F6">
        <w:rPr>
          <w:rFonts w:ascii="宋体" w:eastAsia="宋体" w:hAnsi="宋体" w:hint="eastAsia"/>
          <w:sz w:val="24"/>
          <w:szCs w:val="24"/>
        </w:rPr>
        <w:t>在</w:t>
      </w:r>
      <w:r w:rsidRPr="006A40F6">
        <w:rPr>
          <w:rFonts w:ascii="宋体" w:eastAsia="宋体" w:hAnsi="宋体"/>
          <w:sz w:val="24"/>
          <w:szCs w:val="24"/>
        </w:rPr>
        <w:t>(50,50)</w:t>
      </w:r>
      <w:r w:rsidRPr="006A40F6">
        <w:rPr>
          <w:rFonts w:ascii="宋体" w:eastAsia="宋体" w:hAnsi="宋体" w:hint="eastAsia"/>
          <w:sz w:val="24"/>
          <w:szCs w:val="24"/>
        </w:rPr>
        <w:t>处取得全局最大值1</w:t>
      </w:r>
      <w:r w:rsidRPr="006A40F6">
        <w:rPr>
          <w:rFonts w:ascii="宋体" w:eastAsia="宋体" w:hAnsi="宋体"/>
          <w:sz w:val="24"/>
          <w:szCs w:val="24"/>
        </w:rPr>
        <w:t>.1512</w:t>
      </w:r>
      <w:r>
        <w:rPr>
          <w:rFonts w:ascii="宋体" w:eastAsia="宋体" w:hAnsi="宋体" w:hint="eastAsia"/>
          <w:sz w:val="24"/>
          <w:szCs w:val="24"/>
        </w:rPr>
        <w:t>，第二最大值在其全局最大值附近，采用一般的优化方法很容易陷入局部极大值点。</w:t>
      </w:r>
    </w:p>
    <w:p w14:paraId="15CF31F2" w14:textId="48BBD3C0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68B7477C" w14:textId="5A3E5EF9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25CE6B1F" w14:textId="7AF056FB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7145C967" w14:textId="1D4C55C1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14827ECB" w14:textId="6D46F5A1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564A110E" w14:textId="727D31C1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47EAB9FD" w14:textId="12EE08F0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50D9937D" w14:textId="45FBF402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6DCCC325" w14:textId="63675B26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0F20B2A0" w14:textId="7471543A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3AB92670" w14:textId="6C0469C8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005B085C" w14:textId="3F5C57B6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549DB3FD" w14:textId="410ED517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7111A792" w14:textId="4D569289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0D406D69" w14:textId="7BB20E3D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78D923BB" w14:textId="3D3CBA97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5DCEFDDB" w14:textId="68EDB3F1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021D0849" w14:textId="2ED382EE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0352B6F7" w14:textId="1741C553" w:rsidR="00F4145C" w:rsidRDefault="00F4145C" w:rsidP="001D53A9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</w:p>
    <w:p w14:paraId="513BBF58" w14:textId="42CE8576" w:rsidR="00F4145C" w:rsidRDefault="00F4145C" w:rsidP="00F4145C">
      <w:pPr>
        <w:pStyle w:val="1"/>
      </w:pPr>
      <w:r>
        <w:rPr>
          <w:rFonts w:hint="eastAsia"/>
        </w:rPr>
        <w:lastRenderedPageBreak/>
        <w:t>测试函数2</w:t>
      </w:r>
      <w:r>
        <w:t>:</w:t>
      </w:r>
      <w:r w:rsidRPr="00F4145C">
        <w:rPr>
          <w:rFonts w:ascii="Times New Roman" w:hAnsi="Times New Roman" w:cs="Times New Roman"/>
        </w:rPr>
        <w:t>Brains’s rcos</w:t>
      </w:r>
      <w:r>
        <w:rPr>
          <w:rFonts w:hint="eastAsia"/>
        </w:rPr>
        <w:t>函数</w:t>
      </w:r>
    </w:p>
    <w:p w14:paraId="07E2D510" w14:textId="1706F67A" w:rsidR="005372C8" w:rsidRDefault="005372C8" w:rsidP="005372C8">
      <w:r w:rsidRPr="00F657F1">
        <w:rPr>
          <w:rFonts w:ascii="宋体" w:eastAsia="宋体" w:hAnsi="宋体" w:hint="eastAsia"/>
          <w:b/>
          <w:bCs/>
          <w:sz w:val="24"/>
          <w:szCs w:val="24"/>
        </w:rPr>
        <w:t>表达式:</w:t>
      </w:r>
      <w:r w:rsidRPr="00F657F1">
        <w:rPr>
          <w:b/>
          <w:bCs/>
        </w:rPr>
        <w:t xml:space="preserve"> </w:t>
      </w:r>
      <w:r w:rsidR="00E428BC" w:rsidRPr="00FA3310">
        <w:rPr>
          <w:position w:val="-12"/>
        </w:rPr>
        <w:object w:dxaOrig="5120" w:dyaOrig="380" w14:anchorId="7C391401">
          <v:shape id="_x0000_i1027" type="#_x0000_t75" style="width:256pt;height:19pt" o:ole="">
            <v:imagedata r:id="rId12" o:title=""/>
          </v:shape>
          <o:OLEObject Type="Embed" ProgID="Equation.DSMT4" ShapeID="_x0000_i1027" DrawAspect="Content" ObjectID="_1680716895" r:id="rId13"/>
        </w:object>
      </w:r>
    </w:p>
    <w:p w14:paraId="012A68B6" w14:textId="06C7B7B2" w:rsidR="00E428BC" w:rsidRDefault="00E428BC" w:rsidP="005372C8">
      <w:r>
        <w:rPr>
          <w:rFonts w:hint="eastAsia"/>
        </w:rPr>
        <w:t xml:space="preserve"> </w:t>
      </w:r>
      <w:r>
        <w:t xml:space="preserve">        </w:t>
      </w:r>
      <w:r w:rsidRPr="00FA3310">
        <w:rPr>
          <w:position w:val="-24"/>
        </w:rPr>
        <w:object w:dxaOrig="3840" w:dyaOrig="620" w14:anchorId="09E401F6">
          <v:shape id="_x0000_i1028" type="#_x0000_t75" style="width:192pt;height:31pt" o:ole="">
            <v:imagedata r:id="rId14" o:title=""/>
          </v:shape>
          <o:OLEObject Type="Embed" ProgID="Equation.DSMT4" ShapeID="_x0000_i1028" DrawAspect="Content" ObjectID="_1680716896" r:id="rId15"/>
        </w:object>
      </w:r>
    </w:p>
    <w:p w14:paraId="36DEDC1D" w14:textId="2FFB49F4" w:rsidR="00F657F1" w:rsidRDefault="00C063C4" w:rsidP="005372C8">
      <w:r w:rsidRPr="00C063C4">
        <w:rPr>
          <w:rFonts w:ascii="宋体" w:eastAsia="宋体" w:hAnsi="宋体" w:hint="eastAsia"/>
          <w:b/>
          <w:bCs/>
          <w:sz w:val="24"/>
          <w:szCs w:val="24"/>
        </w:rPr>
        <w:t>变量的取值范围:</w:t>
      </w:r>
      <w:r w:rsidRPr="00C063C4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FA3310">
        <w:rPr>
          <w:position w:val="-12"/>
        </w:rPr>
        <w:object w:dxaOrig="2280" w:dyaOrig="360" w14:anchorId="31855C6E">
          <v:shape id="_x0000_i1029" type="#_x0000_t75" style="width:114pt;height:18pt" o:ole="">
            <v:imagedata r:id="rId16" o:title=""/>
          </v:shape>
          <o:OLEObject Type="Embed" ProgID="Equation.DSMT4" ShapeID="_x0000_i1029" DrawAspect="Content" ObjectID="_1680716897" r:id="rId17"/>
        </w:object>
      </w:r>
    </w:p>
    <w:p w14:paraId="5650DDA5" w14:textId="79A0F48C" w:rsidR="00C063C4" w:rsidRDefault="00C063C4" w:rsidP="005372C8">
      <w:pPr>
        <w:rPr>
          <w:rFonts w:ascii="宋体" w:eastAsia="宋体" w:hAnsi="宋体"/>
          <w:b/>
          <w:bCs/>
          <w:sz w:val="24"/>
          <w:szCs w:val="24"/>
        </w:rPr>
      </w:pPr>
      <w:r w:rsidRPr="00C063C4">
        <w:rPr>
          <w:rFonts w:ascii="宋体" w:eastAsia="宋体" w:hAnsi="宋体" w:hint="eastAsia"/>
          <w:b/>
          <w:bCs/>
          <w:sz w:val="24"/>
          <w:szCs w:val="24"/>
        </w:rPr>
        <w:t>函数图像:</w:t>
      </w:r>
    </w:p>
    <w:p w14:paraId="55F63408" w14:textId="13C5DB14" w:rsidR="00C063C4" w:rsidRDefault="00C063C4" w:rsidP="005372C8">
      <w:pPr>
        <w:rPr>
          <w:rFonts w:ascii="宋体" w:eastAsia="宋体" w:hAnsi="宋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2735763" wp14:editId="672F0854">
            <wp:simplePos x="0" y="0"/>
            <wp:positionH relativeFrom="margin">
              <wp:align>center</wp:align>
            </wp:positionH>
            <wp:positionV relativeFrom="paragraph">
              <wp:posOffset>85725</wp:posOffset>
            </wp:positionV>
            <wp:extent cx="3397250" cy="2481580"/>
            <wp:effectExtent l="0" t="0" r="0" b="0"/>
            <wp:wrapSquare wrapText="bothSides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50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725021" w14:textId="7D70F3A9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71408803" w14:textId="53AED167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74A42F10" w14:textId="59AE6010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11A82B58" w14:textId="7B938729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65B538F0" w14:textId="74563191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29B87479" w14:textId="245915E8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08AA37DB" w14:textId="052D867B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3E8CDFD2" w14:textId="3D734B8A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0B25B538" w14:textId="40A5CEC8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33FA934B" w14:textId="2EF16669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7DF28C87" w14:textId="5D0614B2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4D54E208" w14:textId="4C701FED" w:rsidR="00C063C4" w:rsidRPr="00C063C4" w:rsidRDefault="00C063C4" w:rsidP="00C063C4">
      <w:pPr>
        <w:rPr>
          <w:rFonts w:ascii="宋体" w:eastAsia="宋体" w:hAnsi="宋体"/>
          <w:sz w:val="24"/>
          <w:szCs w:val="24"/>
        </w:rPr>
      </w:pPr>
    </w:p>
    <w:p w14:paraId="29EFB2E1" w14:textId="6BAE3B0D" w:rsidR="00C063C4" w:rsidRDefault="00C063C4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161C4F58" w14:textId="1B63A8B5" w:rsidR="00C063C4" w:rsidRDefault="00C063C4" w:rsidP="00C063C4">
      <w:pPr>
        <w:rPr>
          <w:rFonts w:ascii="宋体" w:eastAsia="宋体" w:hAnsi="宋体"/>
          <w:b/>
          <w:bCs/>
          <w:sz w:val="24"/>
          <w:szCs w:val="24"/>
        </w:rPr>
      </w:pPr>
      <w:r w:rsidRPr="00C063C4">
        <w:rPr>
          <w:rFonts w:ascii="宋体" w:eastAsia="宋体" w:hAnsi="宋体" w:hint="eastAsia"/>
          <w:b/>
          <w:bCs/>
          <w:sz w:val="24"/>
          <w:szCs w:val="24"/>
        </w:rPr>
        <w:t>函数特征:</w:t>
      </w:r>
    </w:p>
    <w:p w14:paraId="0E5E3DCA" w14:textId="22682014" w:rsidR="00C063C4" w:rsidRPr="006A40F6" w:rsidRDefault="00C063C4" w:rsidP="00C063C4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  <w:r w:rsidRPr="006A40F6">
        <w:rPr>
          <w:rFonts w:ascii="宋体" w:eastAsia="宋体" w:hAnsi="宋体" w:hint="eastAsia"/>
          <w:sz w:val="24"/>
          <w:szCs w:val="24"/>
        </w:rPr>
        <w:t>有</w:t>
      </w:r>
      <w:r w:rsidRPr="006A40F6">
        <w:rPr>
          <w:rFonts w:ascii="宋体" w:eastAsia="宋体" w:hAnsi="宋体"/>
          <w:sz w:val="24"/>
          <w:szCs w:val="24"/>
        </w:rPr>
        <w:t>3</w:t>
      </w:r>
      <w:r w:rsidRPr="006A40F6">
        <w:rPr>
          <w:rFonts w:ascii="宋体" w:eastAsia="宋体" w:hAnsi="宋体" w:hint="eastAsia"/>
          <w:sz w:val="24"/>
          <w:szCs w:val="24"/>
        </w:rPr>
        <w:t>个全局最小值：</w:t>
      </w:r>
      <w:r w:rsidRPr="006A40F6">
        <w:rPr>
          <w:rFonts w:ascii="宋体" w:eastAsia="宋体" w:hAnsi="宋体"/>
          <w:sz w:val="24"/>
          <w:szCs w:val="24"/>
        </w:rPr>
        <w:t>0.397887</w:t>
      </w:r>
      <w:r w:rsidRPr="006A40F6">
        <w:rPr>
          <w:rFonts w:ascii="宋体" w:eastAsia="宋体" w:hAnsi="宋体" w:hint="eastAsia"/>
          <w:sz w:val="24"/>
          <w:szCs w:val="24"/>
        </w:rPr>
        <w:t>，分别位于</w:t>
      </w:r>
      <w:r w:rsidRPr="006A40F6">
        <w:rPr>
          <w:rFonts w:ascii="宋体" w:eastAsia="宋体" w:hAnsi="宋体"/>
          <w:sz w:val="24"/>
          <w:szCs w:val="24"/>
        </w:rPr>
        <w:t xml:space="preserve"> (-pi, 12.275), (pi,  2.275), (9.42478, 2.475)</w:t>
      </w:r>
      <w:r w:rsidRPr="006A40F6">
        <w:rPr>
          <w:rFonts w:ascii="宋体" w:eastAsia="宋体" w:hAnsi="宋体" w:hint="eastAsia"/>
          <w:sz w:val="24"/>
          <w:szCs w:val="24"/>
        </w:rPr>
        <w:t>。</w:t>
      </w:r>
    </w:p>
    <w:p w14:paraId="50753677" w14:textId="77777777" w:rsidR="00C063C4" w:rsidRPr="00C063C4" w:rsidRDefault="00C063C4" w:rsidP="00C063C4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  <w:r w:rsidRPr="00C063C4">
        <w:rPr>
          <w:rFonts w:ascii="宋体" w:eastAsia="宋体" w:hAnsi="宋体" w:hint="eastAsia"/>
          <w:sz w:val="24"/>
          <w:szCs w:val="24"/>
        </w:rPr>
        <w:t>还有一个局部最小值为：</w:t>
      </w:r>
      <w:r w:rsidRPr="00C063C4">
        <w:rPr>
          <w:rFonts w:ascii="宋体" w:eastAsia="宋体" w:hAnsi="宋体"/>
          <w:sz w:val="24"/>
          <w:szCs w:val="24"/>
        </w:rPr>
        <w:t>0.8447</w:t>
      </w:r>
    </w:p>
    <w:p w14:paraId="594BEE1C" w14:textId="4E0D747D" w:rsidR="00C063C4" w:rsidRDefault="00C063C4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753ACE27" w14:textId="6C0399D6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6131A7B1" w14:textId="48FB225E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65624DA8" w14:textId="074A1A40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40DDB229" w14:textId="1408AF7B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2C40BA55" w14:textId="4A390EA5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09F39986" w14:textId="61556B64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2505C0A2" w14:textId="68BBD081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083AD3E9" w14:textId="53E04C76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5EE23B42" w14:textId="28083E80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5F528113" w14:textId="7B2EA82A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47F65389" w14:textId="4FEF8769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332A9C6A" w14:textId="04BF5D1D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3C63C367" w14:textId="5A4C2427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3613CEED" w14:textId="30F61D03" w:rsidR="00CD5E8B" w:rsidRDefault="00CD5E8B" w:rsidP="00C063C4">
      <w:pPr>
        <w:rPr>
          <w:rFonts w:ascii="宋体" w:eastAsia="宋体" w:hAnsi="宋体"/>
          <w:b/>
          <w:bCs/>
          <w:sz w:val="24"/>
          <w:szCs w:val="24"/>
        </w:rPr>
      </w:pPr>
    </w:p>
    <w:p w14:paraId="2098BAB7" w14:textId="6E7C9DEB" w:rsidR="00CD5E8B" w:rsidRDefault="00CD5E8B" w:rsidP="00CD5E8B">
      <w:pPr>
        <w:pStyle w:val="1"/>
      </w:pPr>
      <w:r>
        <w:rPr>
          <w:rFonts w:hint="eastAsia"/>
        </w:rPr>
        <w:lastRenderedPageBreak/>
        <w:t>测试函数</w:t>
      </w:r>
      <w:r>
        <w:t>3:</w:t>
      </w:r>
      <w:r>
        <w:rPr>
          <w:rFonts w:ascii="Times New Roman" w:hAnsi="Times New Roman" w:cs="Times New Roman"/>
        </w:rPr>
        <w:t>Griewank</w:t>
      </w:r>
      <w:r>
        <w:rPr>
          <w:rFonts w:hint="eastAsia"/>
        </w:rPr>
        <w:t>函数</w:t>
      </w:r>
    </w:p>
    <w:p w14:paraId="4127E151" w14:textId="59655D68" w:rsidR="00CD5E8B" w:rsidRDefault="00F557B5" w:rsidP="00C063C4">
      <w:r>
        <w:rPr>
          <w:rFonts w:ascii="宋体" w:eastAsia="宋体" w:hAnsi="宋体" w:hint="eastAsia"/>
          <w:b/>
          <w:bCs/>
          <w:sz w:val="24"/>
          <w:szCs w:val="24"/>
        </w:rPr>
        <w:t>表达式:</w:t>
      </w:r>
      <w:r w:rsidRPr="00F557B5">
        <w:t xml:space="preserve"> </w:t>
      </w:r>
      <w:r w:rsidRPr="00FA3310">
        <w:rPr>
          <w:position w:val="-28"/>
        </w:rPr>
        <w:object w:dxaOrig="3040" w:dyaOrig="700" w14:anchorId="00938993">
          <v:shape id="_x0000_i1030" type="#_x0000_t75" style="width:152pt;height:35pt" o:ole="">
            <v:imagedata r:id="rId19" o:title=""/>
          </v:shape>
          <o:OLEObject Type="Embed" ProgID="Equation.DSMT4" ShapeID="_x0000_i1030" DrawAspect="Content" ObjectID="_1680716898" r:id="rId20"/>
        </w:object>
      </w:r>
    </w:p>
    <w:p w14:paraId="20BD37E0" w14:textId="1C1990D5" w:rsidR="00F557B5" w:rsidRDefault="00F557B5" w:rsidP="00C063C4">
      <w:r w:rsidRPr="00C063C4">
        <w:rPr>
          <w:rFonts w:ascii="宋体" w:eastAsia="宋体" w:hAnsi="宋体" w:hint="eastAsia"/>
          <w:b/>
          <w:bCs/>
          <w:sz w:val="24"/>
          <w:szCs w:val="24"/>
        </w:rPr>
        <w:t>变量的取值范围:</w:t>
      </w:r>
      <w:r w:rsidR="00A6330A" w:rsidRPr="00A6330A">
        <w:t xml:space="preserve"> </w:t>
      </w:r>
      <w:r w:rsidR="00A6330A" w:rsidRPr="00FA3310">
        <w:rPr>
          <w:position w:val="-12"/>
        </w:rPr>
        <w:object w:dxaOrig="2620" w:dyaOrig="360" w14:anchorId="43A094FB">
          <v:shape id="_x0000_i1031" type="#_x0000_t75" style="width:131pt;height:18pt" o:ole="">
            <v:imagedata r:id="rId21" o:title=""/>
          </v:shape>
          <o:OLEObject Type="Embed" ProgID="Equation.DSMT4" ShapeID="_x0000_i1031" DrawAspect="Content" ObjectID="_1680716899" r:id="rId22"/>
        </w:object>
      </w:r>
    </w:p>
    <w:p w14:paraId="7B893E96" w14:textId="77777777" w:rsidR="00A6330A" w:rsidRDefault="00A6330A" w:rsidP="00A6330A">
      <w:pPr>
        <w:rPr>
          <w:rFonts w:ascii="宋体" w:eastAsia="宋体" w:hAnsi="宋体"/>
          <w:b/>
          <w:bCs/>
          <w:sz w:val="24"/>
          <w:szCs w:val="24"/>
        </w:rPr>
      </w:pPr>
      <w:r w:rsidRPr="00C063C4">
        <w:rPr>
          <w:rFonts w:ascii="宋体" w:eastAsia="宋体" w:hAnsi="宋体" w:hint="eastAsia"/>
          <w:b/>
          <w:bCs/>
          <w:sz w:val="24"/>
          <w:szCs w:val="24"/>
        </w:rPr>
        <w:t>函数图像:</w:t>
      </w:r>
    </w:p>
    <w:p w14:paraId="1BD5FE4B" w14:textId="09573E5A" w:rsidR="00A6330A" w:rsidRDefault="00A6330A" w:rsidP="00C063C4">
      <w:pPr>
        <w:rPr>
          <w:rFonts w:ascii="宋体" w:eastAsia="宋体" w:hAnsi="宋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20F4518" wp14:editId="6831C286">
            <wp:simplePos x="0" y="0"/>
            <wp:positionH relativeFrom="margin">
              <wp:align>center</wp:align>
            </wp:positionH>
            <wp:positionV relativeFrom="paragraph">
              <wp:posOffset>86995</wp:posOffset>
            </wp:positionV>
            <wp:extent cx="3187700" cy="2401626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016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FFB066" w14:textId="50C95F19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58521C25" w14:textId="610E9E04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08D0F2D9" w14:textId="530117D1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6BFB9479" w14:textId="2D7BE736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0561C2D6" w14:textId="127C3269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41A68F21" w14:textId="2DCDCC8A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4B2CA505" w14:textId="0AC39752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0C90EADA" w14:textId="2E8E5A4E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262B2327" w14:textId="5FF04736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1FE8DDBA" w14:textId="438EECC1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5D1D8D31" w14:textId="51BE6BEA" w:rsidR="00A6330A" w:rsidRP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113EC50E" w14:textId="301A63C8" w:rsidR="00A6330A" w:rsidRDefault="00A6330A" w:rsidP="00A6330A">
      <w:pPr>
        <w:rPr>
          <w:rFonts w:ascii="宋体" w:eastAsia="宋体" w:hAnsi="宋体"/>
          <w:b/>
          <w:bCs/>
          <w:sz w:val="24"/>
          <w:szCs w:val="24"/>
        </w:rPr>
      </w:pPr>
    </w:p>
    <w:p w14:paraId="21A574F7" w14:textId="65ADE0B4" w:rsidR="00A6330A" w:rsidRDefault="00A6330A" w:rsidP="00A6330A">
      <w:pPr>
        <w:rPr>
          <w:rFonts w:ascii="宋体" w:eastAsia="宋体" w:hAnsi="宋体"/>
          <w:b/>
          <w:bCs/>
          <w:sz w:val="24"/>
          <w:szCs w:val="24"/>
        </w:rPr>
      </w:pPr>
      <w:r w:rsidRPr="00C063C4">
        <w:rPr>
          <w:rFonts w:ascii="宋体" w:eastAsia="宋体" w:hAnsi="宋体" w:hint="eastAsia"/>
          <w:b/>
          <w:bCs/>
          <w:sz w:val="24"/>
          <w:szCs w:val="24"/>
        </w:rPr>
        <w:t>函数特征:</w:t>
      </w:r>
    </w:p>
    <w:p w14:paraId="5A923840" w14:textId="3110C36C" w:rsidR="00DC4B1A" w:rsidRPr="006A40F6" w:rsidRDefault="00DC4B1A" w:rsidP="00DC4B1A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  <w:r w:rsidRPr="006A40F6">
        <w:rPr>
          <w:rFonts w:ascii="宋体" w:eastAsia="宋体" w:hAnsi="宋体" w:hint="eastAsia"/>
          <w:sz w:val="24"/>
          <w:szCs w:val="24"/>
        </w:rPr>
        <w:t>在(</w:t>
      </w:r>
      <w:r w:rsidRPr="006A40F6">
        <w:rPr>
          <w:rFonts w:ascii="宋体" w:eastAsia="宋体" w:hAnsi="宋体"/>
          <w:sz w:val="24"/>
          <w:szCs w:val="24"/>
        </w:rPr>
        <w:t>0,0,…,0)</w:t>
      </w:r>
      <w:r w:rsidRPr="006A40F6">
        <w:rPr>
          <w:rFonts w:ascii="宋体" w:eastAsia="宋体" w:hAnsi="宋体" w:hint="eastAsia"/>
          <w:sz w:val="24"/>
          <w:szCs w:val="24"/>
        </w:rPr>
        <w:t>处取得全局极小值0</w:t>
      </w:r>
    </w:p>
    <w:p w14:paraId="7F72C43F" w14:textId="5BC476AD" w:rsidR="00A6330A" w:rsidRDefault="00A6330A" w:rsidP="00A6330A">
      <w:pPr>
        <w:rPr>
          <w:rFonts w:ascii="宋体" w:eastAsia="宋体" w:hAnsi="宋体"/>
          <w:sz w:val="24"/>
          <w:szCs w:val="24"/>
        </w:rPr>
      </w:pPr>
    </w:p>
    <w:p w14:paraId="1B09BDCA" w14:textId="5FC2BA49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4C715C6F" w14:textId="33F3E6F7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2EF06700" w14:textId="57AC3999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052A912E" w14:textId="4D104915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04D08D63" w14:textId="4FCCD1E0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7F9C6014" w14:textId="2D1EDA13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13A0D9A8" w14:textId="1CCAB1D7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2715343D" w14:textId="7381C54C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547AFD34" w14:textId="0D5092D4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671D87CF" w14:textId="72F00443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7CE0660A" w14:textId="47B77675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644844D6" w14:textId="4385B9E2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7C38DB67" w14:textId="2C46097D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15E6B8AF" w14:textId="4F47D4DC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11BDDA1C" w14:textId="3B652403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322357A4" w14:textId="10E5EC2C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5FA2134C" w14:textId="67CB371A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7A0DE13E" w14:textId="018710F2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35A1CC7C" w14:textId="1B2E9036" w:rsidR="004C28F1" w:rsidRDefault="004C28F1" w:rsidP="00A6330A">
      <w:pPr>
        <w:rPr>
          <w:rFonts w:ascii="宋体" w:eastAsia="宋体" w:hAnsi="宋体"/>
          <w:sz w:val="24"/>
          <w:szCs w:val="24"/>
        </w:rPr>
      </w:pPr>
    </w:p>
    <w:p w14:paraId="29EFD1B4" w14:textId="091FABF4" w:rsidR="004C28F1" w:rsidRDefault="004C28F1" w:rsidP="004C28F1">
      <w:pPr>
        <w:pStyle w:val="1"/>
      </w:pPr>
      <w:r>
        <w:rPr>
          <w:rFonts w:hint="eastAsia"/>
        </w:rPr>
        <w:lastRenderedPageBreak/>
        <w:t>测试函数</w:t>
      </w:r>
      <w:r>
        <w:t>4: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som’s</w:t>
      </w:r>
      <w:r>
        <w:rPr>
          <w:rFonts w:hint="eastAsia"/>
        </w:rPr>
        <w:t>函数</w:t>
      </w:r>
    </w:p>
    <w:p w14:paraId="1F146C8F" w14:textId="687F5446" w:rsidR="00F77A56" w:rsidRPr="00F77A56" w:rsidRDefault="00F77A56" w:rsidP="00F77A56">
      <w:r w:rsidRPr="003D1D70">
        <w:rPr>
          <w:rFonts w:ascii="宋体" w:eastAsia="宋体" w:hAnsi="宋体" w:hint="eastAsia"/>
          <w:b/>
          <w:bCs/>
          <w:sz w:val="24"/>
          <w:szCs w:val="24"/>
        </w:rPr>
        <w:t>表达式:</w:t>
      </w:r>
      <w:r w:rsidR="003D1D70" w:rsidRPr="003D1D7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3D1D70" w:rsidRPr="00FA3310">
        <w:rPr>
          <w:position w:val="-10"/>
        </w:rPr>
        <w:object w:dxaOrig="4819" w:dyaOrig="360" w14:anchorId="70ADE85D">
          <v:shape id="_x0000_i1032" type="#_x0000_t75" style="width:241pt;height:18pt" o:ole="">
            <v:imagedata r:id="rId24" o:title=""/>
          </v:shape>
          <o:OLEObject Type="Embed" ProgID="Equation.DSMT4" ShapeID="_x0000_i1032" DrawAspect="Content" ObjectID="_1680716900" r:id="rId25"/>
        </w:object>
      </w:r>
    </w:p>
    <w:p w14:paraId="645F1A6B" w14:textId="0696D85B" w:rsidR="004C28F1" w:rsidRDefault="00E55ADB" w:rsidP="00A6330A">
      <w:r w:rsidRPr="00E55ADB">
        <w:rPr>
          <w:rFonts w:ascii="宋体" w:eastAsia="宋体" w:hAnsi="宋体" w:hint="eastAsia"/>
          <w:b/>
          <w:bCs/>
          <w:sz w:val="24"/>
          <w:szCs w:val="24"/>
        </w:rPr>
        <w:t>变量的取值范围:</w:t>
      </w:r>
      <w:r w:rsidRPr="00E55ADB">
        <w:t xml:space="preserve"> </w:t>
      </w:r>
      <w:r w:rsidRPr="00FA3310">
        <w:rPr>
          <w:position w:val="-10"/>
        </w:rPr>
        <w:object w:dxaOrig="1700" w:dyaOrig="320" w14:anchorId="67C4B846">
          <v:shape id="_x0000_i1033" type="#_x0000_t75" style="width:85pt;height:16pt" o:ole="">
            <v:imagedata r:id="rId26" o:title=""/>
          </v:shape>
          <o:OLEObject Type="Embed" ProgID="Equation.DSMT4" ShapeID="_x0000_i1033" DrawAspect="Content" ObjectID="_1680716901" r:id="rId27"/>
        </w:object>
      </w:r>
    </w:p>
    <w:p w14:paraId="63F6C34B" w14:textId="7E829259" w:rsidR="00BF1432" w:rsidRDefault="00BF1432" w:rsidP="00A6330A">
      <w:pPr>
        <w:rPr>
          <w:rFonts w:ascii="宋体" w:eastAsia="宋体" w:hAnsi="宋体"/>
          <w:b/>
          <w:bCs/>
          <w:sz w:val="24"/>
          <w:szCs w:val="24"/>
        </w:rPr>
      </w:pPr>
      <w:r w:rsidRPr="00BF1432">
        <w:rPr>
          <w:rFonts w:ascii="宋体" w:eastAsia="宋体" w:hAnsi="宋体" w:hint="eastAsia"/>
          <w:b/>
          <w:bCs/>
          <w:sz w:val="24"/>
          <w:szCs w:val="24"/>
        </w:rPr>
        <w:t>函数图像：</w:t>
      </w:r>
    </w:p>
    <w:p w14:paraId="1172C060" w14:textId="5D7917C3" w:rsidR="00C24904" w:rsidRDefault="00C24904" w:rsidP="00A6330A">
      <w:pPr>
        <w:rPr>
          <w:rFonts w:ascii="宋体" w:eastAsia="宋体" w:hAnsi="宋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A712BCE" wp14:editId="30A79DAB">
            <wp:simplePos x="0" y="0"/>
            <wp:positionH relativeFrom="margin">
              <wp:align>center</wp:align>
            </wp:positionH>
            <wp:positionV relativeFrom="paragraph">
              <wp:posOffset>126365</wp:posOffset>
            </wp:positionV>
            <wp:extent cx="3568700" cy="259588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700" cy="2595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9181D7" w14:textId="46F22A03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534294EC" w14:textId="3C5807CA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182F92FF" w14:textId="74270678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18300E86" w14:textId="06A9F7EF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419949B7" w14:textId="30ADCCAB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16919823" w14:textId="6A862C49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385DE7DA" w14:textId="05946F4A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2A7E1C3C" w14:textId="430E0609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0C0A51C0" w14:textId="02EEFB5C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252DAC46" w14:textId="6436C795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24937AEB" w14:textId="48DF5067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3A1C60C0" w14:textId="6DB87DB7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59BBB8C2" w14:textId="11ABDE3E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0979BC5B" w14:textId="1E3B9BA5" w:rsidR="00C24904" w:rsidRPr="00C24904" w:rsidRDefault="00C24904" w:rsidP="00C24904">
      <w:pPr>
        <w:rPr>
          <w:rFonts w:ascii="宋体" w:eastAsia="宋体" w:hAnsi="宋体"/>
          <w:sz w:val="24"/>
          <w:szCs w:val="24"/>
        </w:rPr>
      </w:pPr>
    </w:p>
    <w:p w14:paraId="37D09DB2" w14:textId="7C2B6BA9" w:rsidR="00C24904" w:rsidRDefault="00C24904" w:rsidP="00C24904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函数特征:</w:t>
      </w:r>
    </w:p>
    <w:p w14:paraId="28CE3A17" w14:textId="78FA6B4E" w:rsidR="001F1ED5" w:rsidRPr="006A40F6" w:rsidRDefault="001F1ED5" w:rsidP="001F1ED5">
      <w:pPr>
        <w:tabs>
          <w:tab w:val="left" w:pos="2710"/>
        </w:tabs>
        <w:rPr>
          <w:rFonts w:ascii="宋体" w:eastAsia="宋体" w:hAnsi="宋体"/>
          <w:sz w:val="24"/>
          <w:szCs w:val="24"/>
        </w:rPr>
      </w:pPr>
      <w:r w:rsidRPr="006A40F6">
        <w:rPr>
          <w:rFonts w:ascii="宋体" w:eastAsia="宋体" w:hAnsi="宋体" w:hint="eastAsia"/>
          <w:sz w:val="24"/>
          <w:szCs w:val="24"/>
        </w:rPr>
        <w:t>在(</w:t>
      </w:r>
      <w:r w:rsidR="00730594">
        <w:rPr>
          <w:rFonts w:ascii="宋体" w:eastAsia="宋体" w:hAnsi="宋体" w:hint="eastAsia"/>
          <w:sz w:val="24"/>
          <w:szCs w:val="24"/>
        </w:rPr>
        <w:t>p</w:t>
      </w:r>
      <w:r w:rsidR="00730594">
        <w:rPr>
          <w:rFonts w:ascii="宋体" w:eastAsia="宋体" w:hAnsi="宋体"/>
          <w:sz w:val="24"/>
          <w:szCs w:val="24"/>
        </w:rPr>
        <w:t>i</w:t>
      </w:r>
      <w:r w:rsidRPr="006A40F6">
        <w:rPr>
          <w:rFonts w:ascii="宋体" w:eastAsia="宋体" w:hAnsi="宋体" w:hint="eastAsia"/>
          <w:sz w:val="24"/>
          <w:szCs w:val="24"/>
        </w:rPr>
        <w:t>,</w:t>
      </w:r>
      <w:r w:rsidR="00730594">
        <w:rPr>
          <w:rFonts w:ascii="宋体" w:eastAsia="宋体" w:hAnsi="宋体" w:hint="eastAsia"/>
          <w:sz w:val="24"/>
          <w:szCs w:val="24"/>
        </w:rPr>
        <w:t>p</w:t>
      </w:r>
      <w:r w:rsidR="00730594">
        <w:rPr>
          <w:rFonts w:ascii="宋体" w:eastAsia="宋体" w:hAnsi="宋体"/>
          <w:sz w:val="24"/>
          <w:szCs w:val="24"/>
        </w:rPr>
        <w:t>i</w:t>
      </w:r>
      <w:r w:rsidRPr="006A40F6">
        <w:rPr>
          <w:rFonts w:ascii="宋体" w:eastAsia="宋体" w:hAnsi="宋体"/>
          <w:sz w:val="24"/>
          <w:szCs w:val="24"/>
        </w:rPr>
        <w:t>)</w:t>
      </w:r>
      <w:r w:rsidRPr="006A40F6">
        <w:rPr>
          <w:rFonts w:ascii="宋体" w:eastAsia="宋体" w:hAnsi="宋体" w:hint="eastAsia"/>
          <w:sz w:val="24"/>
          <w:szCs w:val="24"/>
        </w:rPr>
        <w:t>处取得全局最小值-</w:t>
      </w:r>
      <w:r w:rsidRPr="006A40F6">
        <w:rPr>
          <w:rFonts w:ascii="宋体" w:eastAsia="宋体" w:hAnsi="宋体"/>
          <w:sz w:val="24"/>
          <w:szCs w:val="24"/>
        </w:rPr>
        <w:t>1</w:t>
      </w:r>
      <w:r w:rsidRPr="006A40F6">
        <w:rPr>
          <w:rFonts w:ascii="宋体" w:eastAsia="宋体" w:hAnsi="宋体" w:hint="eastAsia"/>
          <w:sz w:val="24"/>
          <w:szCs w:val="24"/>
        </w:rPr>
        <w:t>。</w:t>
      </w:r>
    </w:p>
    <w:p w14:paraId="060C82FA" w14:textId="29096C9E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6998A66C" w14:textId="2035608E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3AC5E52D" w14:textId="54F5D506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75FA33AC" w14:textId="1A9D4E4A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1FD129A7" w14:textId="3637AB0F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10AA2B8E" w14:textId="6B55968A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4D7D0F90" w14:textId="51CAE2A6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6F65E440" w14:textId="32F2654F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18255D7F" w14:textId="6C8083C9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194CAE22" w14:textId="2DC1086C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616CE84E" w14:textId="2A18E6B5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18577696" w14:textId="6E6D213F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6BA15609" w14:textId="276E83B1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55BEF0D8" w14:textId="192A7C9E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0DFB6D54" w14:textId="019DDE46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2064E418" w14:textId="598F3D31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672B6949" w14:textId="07730E02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63ED1933" w14:textId="19EC9564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242BEB55" w14:textId="43EFD2BA" w:rsidR="00731833" w:rsidRDefault="00731833" w:rsidP="001F1ED5">
      <w:pPr>
        <w:tabs>
          <w:tab w:val="left" w:pos="2710"/>
        </w:tabs>
        <w:rPr>
          <w:rFonts w:ascii="宋体" w:eastAsia="宋体" w:hAnsi="宋体"/>
          <w:color w:val="FF0000"/>
          <w:sz w:val="24"/>
          <w:szCs w:val="24"/>
        </w:rPr>
      </w:pPr>
    </w:p>
    <w:p w14:paraId="177A2768" w14:textId="3D36F56F" w:rsidR="00731833" w:rsidRDefault="00731833" w:rsidP="00731833">
      <w:pPr>
        <w:pStyle w:val="1"/>
      </w:pPr>
      <w:r>
        <w:rPr>
          <w:rFonts w:hint="eastAsia"/>
        </w:rPr>
        <w:lastRenderedPageBreak/>
        <w:t>测试函数</w:t>
      </w:r>
      <w:r>
        <w:t>5: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ch</w:t>
      </w:r>
      <w:r>
        <w:rPr>
          <w:rFonts w:ascii="Times New Roman" w:hAnsi="Times New Roman" w:cs="Times New Roman"/>
        </w:rPr>
        <w:t>wefel’s</w:t>
      </w:r>
      <w:r>
        <w:rPr>
          <w:rFonts w:hint="eastAsia"/>
        </w:rPr>
        <w:t>函数</w:t>
      </w:r>
    </w:p>
    <w:p w14:paraId="627401E9" w14:textId="7EC6374C" w:rsidR="00731833" w:rsidRDefault="00E500EB" w:rsidP="001F1ED5">
      <w:pPr>
        <w:tabs>
          <w:tab w:val="left" w:pos="2710"/>
        </w:tabs>
      </w:pPr>
      <w:r w:rsidRPr="003D1D70">
        <w:rPr>
          <w:rFonts w:ascii="宋体" w:eastAsia="宋体" w:hAnsi="宋体" w:hint="eastAsia"/>
          <w:b/>
          <w:bCs/>
          <w:sz w:val="24"/>
          <w:szCs w:val="24"/>
        </w:rPr>
        <w:t>表达式:</w:t>
      </w:r>
      <w:r w:rsidRPr="00E500EB">
        <w:t xml:space="preserve"> </w:t>
      </w:r>
      <w:r w:rsidRPr="00FA3310">
        <w:rPr>
          <w:position w:val="-28"/>
        </w:rPr>
        <w:object w:dxaOrig="2360" w:dyaOrig="680" w14:anchorId="106669A5">
          <v:shape id="_x0000_i1034" type="#_x0000_t75" style="width:118pt;height:34pt" o:ole="">
            <v:imagedata r:id="rId29" o:title=""/>
          </v:shape>
          <o:OLEObject Type="Embed" ProgID="Equation.DSMT4" ShapeID="_x0000_i1034" DrawAspect="Content" ObjectID="_1680716902" r:id="rId30"/>
        </w:object>
      </w:r>
    </w:p>
    <w:p w14:paraId="15446CAD" w14:textId="2A753C6C" w:rsidR="00E500EB" w:rsidRDefault="00E500EB" w:rsidP="001F1ED5">
      <w:pPr>
        <w:tabs>
          <w:tab w:val="left" w:pos="2710"/>
        </w:tabs>
      </w:pPr>
      <w:r w:rsidRPr="00E500EB">
        <w:rPr>
          <w:rFonts w:ascii="宋体" w:eastAsia="宋体" w:hAnsi="宋体" w:hint="eastAsia"/>
          <w:b/>
          <w:bCs/>
          <w:sz w:val="24"/>
          <w:szCs w:val="24"/>
        </w:rPr>
        <w:t>变量范围</w:t>
      </w:r>
      <w:r>
        <w:rPr>
          <w:rFonts w:ascii="宋体" w:eastAsia="宋体" w:hAnsi="宋体" w:hint="eastAsia"/>
          <w:b/>
          <w:bCs/>
          <w:sz w:val="24"/>
          <w:szCs w:val="24"/>
        </w:rPr>
        <w:t>:</w:t>
      </w:r>
      <w:r w:rsidR="006A40F6" w:rsidRPr="006A40F6">
        <w:t xml:space="preserve"> </w:t>
      </w:r>
      <w:r w:rsidR="006A40F6" w:rsidRPr="00FA3310">
        <w:rPr>
          <w:position w:val="-12"/>
        </w:rPr>
        <w:object w:dxaOrig="2620" w:dyaOrig="360" w14:anchorId="7007476F">
          <v:shape id="_x0000_i1035" type="#_x0000_t75" style="width:131pt;height:18pt" o:ole="">
            <v:imagedata r:id="rId31" o:title=""/>
          </v:shape>
          <o:OLEObject Type="Embed" ProgID="Equation.DSMT4" ShapeID="_x0000_i1035" DrawAspect="Content" ObjectID="_1680716903" r:id="rId32"/>
        </w:object>
      </w:r>
    </w:p>
    <w:p w14:paraId="6E9BC915" w14:textId="5160732C" w:rsidR="006A40F6" w:rsidRDefault="006A40F6" w:rsidP="001F1ED5">
      <w:pPr>
        <w:tabs>
          <w:tab w:val="left" w:pos="2710"/>
        </w:tabs>
        <w:rPr>
          <w:rFonts w:ascii="宋体" w:eastAsia="宋体" w:hAnsi="宋体"/>
          <w:b/>
          <w:bCs/>
          <w:sz w:val="24"/>
          <w:szCs w:val="24"/>
        </w:rPr>
      </w:pPr>
      <w:r w:rsidRPr="006A40F6">
        <w:rPr>
          <w:rFonts w:ascii="宋体" w:eastAsia="宋体" w:hAnsi="宋体" w:hint="eastAsia"/>
          <w:b/>
          <w:bCs/>
          <w:sz w:val="24"/>
          <w:szCs w:val="24"/>
        </w:rPr>
        <w:t>函数图像：</w:t>
      </w:r>
    </w:p>
    <w:p w14:paraId="7C2F3453" w14:textId="4904840B" w:rsidR="006A40F6" w:rsidRDefault="006A40F6" w:rsidP="001F1ED5">
      <w:pPr>
        <w:tabs>
          <w:tab w:val="left" w:pos="2710"/>
        </w:tabs>
        <w:rPr>
          <w:rFonts w:ascii="宋体" w:eastAsia="宋体" w:hAnsi="宋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E6E2D8F" wp14:editId="73C980FE">
            <wp:simplePos x="0" y="0"/>
            <wp:positionH relativeFrom="margin">
              <wp:posOffset>913130</wp:posOffset>
            </wp:positionH>
            <wp:positionV relativeFrom="paragraph">
              <wp:posOffset>150495</wp:posOffset>
            </wp:positionV>
            <wp:extent cx="2987299" cy="1813717"/>
            <wp:effectExtent l="0" t="0" r="381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299" cy="18137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4A8837" w14:textId="2F5CCEC7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167570AD" w14:textId="32706228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1C72730C" w14:textId="6DB45704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3A7B357B" w14:textId="23BF816F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04D53953" w14:textId="0304C8E6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699BC551" w14:textId="17EDA340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129C8B2B" w14:textId="1A93BDF3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30EAD823" w14:textId="3C728DC8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11B60E0C" w14:textId="1045946A" w:rsidR="006A40F6" w:rsidRPr="006A40F6" w:rsidRDefault="006A40F6" w:rsidP="006A40F6">
      <w:pPr>
        <w:rPr>
          <w:rFonts w:ascii="宋体" w:eastAsia="宋体" w:hAnsi="宋体"/>
          <w:sz w:val="24"/>
          <w:szCs w:val="24"/>
        </w:rPr>
      </w:pPr>
    </w:p>
    <w:p w14:paraId="585B66DF" w14:textId="458653FA" w:rsidR="006A40F6" w:rsidRDefault="006A40F6" w:rsidP="006A40F6">
      <w:pPr>
        <w:rPr>
          <w:rFonts w:ascii="宋体" w:eastAsia="宋体" w:hAnsi="宋体"/>
          <w:b/>
          <w:bCs/>
          <w:sz w:val="24"/>
          <w:szCs w:val="24"/>
        </w:rPr>
      </w:pPr>
    </w:p>
    <w:p w14:paraId="4D5064ED" w14:textId="3E716123" w:rsidR="006A40F6" w:rsidRDefault="006A40F6" w:rsidP="006A40F6">
      <w:pPr>
        <w:tabs>
          <w:tab w:val="left" w:pos="2710"/>
        </w:tabs>
        <w:rPr>
          <w:rFonts w:ascii="宋体" w:eastAsia="宋体" w:hAnsi="宋体"/>
          <w:b/>
          <w:bCs/>
          <w:sz w:val="24"/>
          <w:szCs w:val="24"/>
        </w:rPr>
      </w:pPr>
      <w:r w:rsidRPr="006A40F6">
        <w:rPr>
          <w:rFonts w:ascii="宋体" w:eastAsia="宋体" w:hAnsi="宋体" w:hint="eastAsia"/>
          <w:b/>
          <w:bCs/>
          <w:sz w:val="24"/>
          <w:szCs w:val="24"/>
        </w:rPr>
        <w:t>函数特征:</w:t>
      </w:r>
    </w:p>
    <w:p w14:paraId="1EA8467F" w14:textId="4703B812" w:rsidR="006A40F6" w:rsidRPr="006A40F6" w:rsidRDefault="006A40F6" w:rsidP="006A40F6">
      <w:pPr>
        <w:tabs>
          <w:tab w:val="left" w:pos="2710"/>
        </w:tabs>
        <w:rPr>
          <w:rFonts w:ascii="宋体" w:eastAsia="宋体" w:hAnsi="宋体"/>
          <w:b/>
          <w:bCs/>
          <w:sz w:val="24"/>
          <w:szCs w:val="24"/>
        </w:rPr>
      </w:pPr>
      <w:r w:rsidRPr="00FA3310">
        <w:rPr>
          <w:position w:val="-12"/>
        </w:rPr>
        <w:object w:dxaOrig="1400" w:dyaOrig="360" w14:anchorId="77574395">
          <v:shape id="_x0000_i1036" type="#_x0000_t75" style="width:70pt;height:18pt" o:ole="">
            <v:imagedata r:id="rId34" o:title=""/>
          </v:shape>
          <o:OLEObject Type="Embed" ProgID="Equation.DSMT4" ShapeID="_x0000_i1036" DrawAspect="Content" ObjectID="_1680716904" r:id="rId35"/>
        </w:object>
      </w:r>
      <w:r>
        <w:rPr>
          <w:rFonts w:hint="eastAsia"/>
        </w:rPr>
        <w:t>时有一个全局最小值</w:t>
      </w:r>
      <w:r w:rsidRPr="00FA3310">
        <w:rPr>
          <w:position w:val="-6"/>
        </w:rPr>
        <w:object w:dxaOrig="1340" w:dyaOrig="279" w14:anchorId="3E5B1364">
          <v:shape id="_x0000_i1037" type="#_x0000_t75" style="width:67pt;height:14pt" o:ole="">
            <v:imagedata r:id="rId36" o:title=""/>
          </v:shape>
          <o:OLEObject Type="Embed" ProgID="Equation.DSMT4" ShapeID="_x0000_i1037" DrawAspect="Content" ObjectID="_1680716905" r:id="rId37"/>
        </w:object>
      </w:r>
    </w:p>
    <w:sectPr w:rsidR="006A40F6" w:rsidRPr="006A40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9D36ED" w14:textId="77777777" w:rsidR="003E7A82" w:rsidRDefault="003E7A82" w:rsidP="0018540C">
      <w:r>
        <w:separator/>
      </w:r>
    </w:p>
  </w:endnote>
  <w:endnote w:type="continuationSeparator" w:id="0">
    <w:p w14:paraId="3C2B11EA" w14:textId="77777777" w:rsidR="003E7A82" w:rsidRDefault="003E7A82" w:rsidP="001854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8F6790" w14:textId="77777777" w:rsidR="003E7A82" w:rsidRDefault="003E7A82" w:rsidP="0018540C">
      <w:r>
        <w:separator/>
      </w:r>
    </w:p>
  </w:footnote>
  <w:footnote w:type="continuationSeparator" w:id="0">
    <w:p w14:paraId="45897885" w14:textId="77777777" w:rsidR="003E7A82" w:rsidRDefault="003E7A82" w:rsidP="001854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0DA8"/>
    <w:rsid w:val="0018540C"/>
    <w:rsid w:val="001D53A9"/>
    <w:rsid w:val="001F1ED5"/>
    <w:rsid w:val="002A7A8A"/>
    <w:rsid w:val="0039482F"/>
    <w:rsid w:val="003D1D70"/>
    <w:rsid w:val="003E7A82"/>
    <w:rsid w:val="004012AB"/>
    <w:rsid w:val="004C28F1"/>
    <w:rsid w:val="005372C8"/>
    <w:rsid w:val="005A4C27"/>
    <w:rsid w:val="006472CD"/>
    <w:rsid w:val="006A40F6"/>
    <w:rsid w:val="006F64A5"/>
    <w:rsid w:val="00730594"/>
    <w:rsid w:val="00731833"/>
    <w:rsid w:val="00880DA8"/>
    <w:rsid w:val="0093427C"/>
    <w:rsid w:val="0098692D"/>
    <w:rsid w:val="00A05F1D"/>
    <w:rsid w:val="00A6330A"/>
    <w:rsid w:val="00B47D89"/>
    <w:rsid w:val="00BE3504"/>
    <w:rsid w:val="00BF10A0"/>
    <w:rsid w:val="00BF1432"/>
    <w:rsid w:val="00BF5DB3"/>
    <w:rsid w:val="00C063C4"/>
    <w:rsid w:val="00C24904"/>
    <w:rsid w:val="00C85148"/>
    <w:rsid w:val="00C93D31"/>
    <w:rsid w:val="00CD5E8B"/>
    <w:rsid w:val="00D466A7"/>
    <w:rsid w:val="00DC4B1A"/>
    <w:rsid w:val="00E428BC"/>
    <w:rsid w:val="00E500EB"/>
    <w:rsid w:val="00E55ADB"/>
    <w:rsid w:val="00EA763C"/>
    <w:rsid w:val="00ED4FE6"/>
    <w:rsid w:val="00EF3930"/>
    <w:rsid w:val="00F4145C"/>
    <w:rsid w:val="00F557B5"/>
    <w:rsid w:val="00F657F1"/>
    <w:rsid w:val="00F77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93BC94"/>
  <w15:chartTrackingRefBased/>
  <w15:docId w15:val="{2825D041-82CE-455F-B97F-564EF2B8B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6330A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854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54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8540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854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8540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18540C"/>
    <w:rPr>
      <w:b/>
      <w:bCs/>
      <w:kern w:val="44"/>
      <w:sz w:val="44"/>
      <w:szCs w:val="44"/>
    </w:rPr>
  </w:style>
  <w:style w:type="character" w:styleId="a7">
    <w:name w:val="annotation reference"/>
    <w:basedOn w:val="a0"/>
    <w:uiPriority w:val="99"/>
    <w:semiHidden/>
    <w:unhideWhenUsed/>
    <w:rsid w:val="00A05F1D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A05F1D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A05F1D"/>
  </w:style>
  <w:style w:type="paragraph" w:styleId="aa">
    <w:name w:val="annotation subject"/>
    <w:basedOn w:val="a8"/>
    <w:next w:val="a8"/>
    <w:link w:val="ab"/>
    <w:uiPriority w:val="99"/>
    <w:semiHidden/>
    <w:unhideWhenUsed/>
    <w:rsid w:val="00A05F1D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A05F1D"/>
    <w:rPr>
      <w:b/>
      <w:bCs/>
    </w:rPr>
  </w:style>
  <w:style w:type="paragraph" w:styleId="ac">
    <w:name w:val="Normal (Web)"/>
    <w:basedOn w:val="a"/>
    <w:uiPriority w:val="99"/>
    <w:semiHidden/>
    <w:unhideWhenUsed/>
    <w:rsid w:val="00C063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7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A051DE-0E31-4D22-B239-78BB75134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5</Pages>
  <Words>138</Words>
  <Characters>788</Characters>
  <Application>Microsoft Office Word</Application>
  <DocSecurity>0</DocSecurity>
  <Lines>6</Lines>
  <Paragraphs>1</Paragraphs>
  <ScaleCrop>false</ScaleCrop>
  <Company/>
  <LinksUpToDate>false</LinksUpToDate>
  <CharactersWithSpaces>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ker</dc:creator>
  <cp:keywords/>
  <dc:description/>
  <cp:lastModifiedBy>Joker</cp:lastModifiedBy>
  <cp:revision>35</cp:revision>
  <dcterms:created xsi:type="dcterms:W3CDTF">2021-04-23T07:23:00Z</dcterms:created>
  <dcterms:modified xsi:type="dcterms:W3CDTF">2021-04-23T13:02:00Z</dcterms:modified>
</cp:coreProperties>
</file>